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0" r:id="rId1"/>
  </p:sldMasterIdLst>
  <p:sldIdLst>
    <p:sldId id="256" r:id="rId2"/>
    <p:sldId id="283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84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85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6" r:id="rId3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4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31.emf"/><Relationship Id="rId7" Type="http://schemas.openxmlformats.org/officeDocument/2006/relationships/image" Target="../media/image35.w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10" Type="http://schemas.openxmlformats.org/officeDocument/2006/relationships/image" Target="../media/image38.emf"/><Relationship Id="rId4" Type="http://schemas.openxmlformats.org/officeDocument/2006/relationships/image" Target="../media/image32.wmf"/><Relationship Id="rId9" Type="http://schemas.openxmlformats.org/officeDocument/2006/relationships/image" Target="../media/image3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wmf"/><Relationship Id="rId1" Type="http://schemas.openxmlformats.org/officeDocument/2006/relationships/image" Target="../media/image39.e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4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e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4" Type="http://schemas.openxmlformats.org/officeDocument/2006/relationships/image" Target="../media/image65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6CAD0-8F38-4CC9-A919-0DEBBD119896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4520A-BCFA-4A26-95D2-FCF45E0A75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9134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6CAD0-8F38-4CC9-A919-0DEBBD119896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4520A-BCFA-4A26-95D2-FCF45E0A75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99284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6CAD0-8F38-4CC9-A919-0DEBBD119896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4520A-BCFA-4A26-95D2-FCF45E0A75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5848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6CAD0-8F38-4CC9-A919-0DEBBD119896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4520A-BCFA-4A26-95D2-FCF45E0A750B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7865412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6CAD0-8F38-4CC9-A919-0DEBBD119896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4520A-BCFA-4A26-95D2-FCF45E0A75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74836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6CAD0-8F38-4CC9-A919-0DEBBD119896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4520A-BCFA-4A26-95D2-FCF45E0A75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5734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6CAD0-8F38-4CC9-A919-0DEBBD119896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4520A-BCFA-4A26-95D2-FCF45E0A75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1045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6CAD0-8F38-4CC9-A919-0DEBBD119896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4520A-BCFA-4A26-95D2-FCF45E0A75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619729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6CAD0-8F38-4CC9-A919-0DEBBD119896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4520A-BCFA-4A26-95D2-FCF45E0A75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82364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D4F694-4D62-4746-B96F-9C7CD155F3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6A0502-4E8C-4186-8F50-AC79A41E93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2487CB-1126-4DDD-82EB-D9A3E3CBEB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6CAD0-8F38-4CC9-A919-0DEBBD119896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40206F-969F-4F0B-A94B-503ED83F7C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C238DF5-72A2-4176-AE32-29A049A2C0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4520A-BCFA-4A26-95D2-FCF45E0A75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8163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6CAD0-8F38-4CC9-A919-0DEBBD119896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4520A-BCFA-4A26-95D2-FCF45E0A75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7535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6CAD0-8F38-4CC9-A919-0DEBBD119896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4520A-BCFA-4A26-95D2-FCF45E0A75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7345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6CAD0-8F38-4CC9-A919-0DEBBD119896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4520A-BCFA-4A26-95D2-FCF45E0A75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90799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6CAD0-8F38-4CC9-A919-0DEBBD119896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4520A-BCFA-4A26-95D2-FCF45E0A75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4541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6CAD0-8F38-4CC9-A919-0DEBBD119896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4520A-BCFA-4A26-95D2-FCF45E0A75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1046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6CAD0-8F38-4CC9-A919-0DEBBD119896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4520A-BCFA-4A26-95D2-FCF45E0A75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5246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6CAD0-8F38-4CC9-A919-0DEBBD119896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4520A-BCFA-4A26-95D2-FCF45E0A75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5919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6CAD0-8F38-4CC9-A919-0DEBBD119896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4520A-BCFA-4A26-95D2-FCF45E0A75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9438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0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9FC6CAD0-8F38-4CC9-A919-0DEBBD119896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B594520A-BCFA-4A26-95D2-FCF45E0A75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731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  <p:sldLayoutId id="2147483762" r:id="rId12"/>
    <p:sldLayoutId id="2147483763" r:id="rId13"/>
    <p:sldLayoutId id="2147483764" r:id="rId14"/>
    <p:sldLayoutId id="2147483765" r:id="rId15"/>
    <p:sldLayoutId id="2147483766" r:id="rId16"/>
    <p:sldLayoutId id="2147483767" r:id="rId17"/>
    <p:sldLayoutId id="2147483768" r:id="rId18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9.gi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3.JP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36.e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3.e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5.wmf"/><Relationship Id="rId20" Type="http://schemas.openxmlformats.org/officeDocument/2006/relationships/image" Target="../media/image37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29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34.emf"/><Relationship Id="rId22" Type="http://schemas.openxmlformats.org/officeDocument/2006/relationships/image" Target="../media/image38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42.w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15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4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50.w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2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51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2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60.wmf"/><Relationship Id="rId4" Type="http://schemas.openxmlformats.org/officeDocument/2006/relationships/image" Target="../media/image57.emf"/><Relationship Id="rId9" Type="http://schemas.openxmlformats.org/officeDocument/2006/relationships/oleObject" Target="../embeddings/oleObject3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65.wmf"/><Relationship Id="rId4" Type="http://schemas.openxmlformats.org/officeDocument/2006/relationships/image" Target="../media/image62.emf"/><Relationship Id="rId9" Type="http://schemas.openxmlformats.org/officeDocument/2006/relationships/oleObject" Target="../embeddings/oleObject3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6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8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288B48-EC20-4CE8-90A3-0AF3C2F88BD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Rocketry and Differential Equation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C70ACF6-4007-4415-97B7-51370E2C332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olton Acosta </a:t>
            </a:r>
          </a:p>
          <a:p>
            <a:r>
              <a:rPr lang="en-US" dirty="0"/>
              <a:t>4/14/19</a:t>
            </a:r>
          </a:p>
        </p:txBody>
      </p:sp>
    </p:spTree>
    <p:extLst>
      <p:ext uri="{BB962C8B-B14F-4D97-AF65-F5344CB8AC3E}">
        <p14:creationId xmlns:p14="http://schemas.microsoft.com/office/powerpoint/2010/main" val="16483833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3F2C62-CD7E-420B-A9D0-4A3CC50F46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0425" y="247768"/>
            <a:ext cx="10364451" cy="1596177"/>
          </a:xfrm>
        </p:spPr>
        <p:txBody>
          <a:bodyPr/>
          <a:lstStyle/>
          <a:p>
            <a:pPr algn="l"/>
            <a:r>
              <a:rPr lang="en-US" dirty="0"/>
              <a:t>Establishment of NAS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112811-CF57-4722-BBF2-C18FAFFA41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80424" y="1843945"/>
            <a:ext cx="10364452" cy="3424107"/>
          </a:xfrm>
        </p:spPr>
        <p:txBody>
          <a:bodyPr/>
          <a:lstStyle/>
          <a:p>
            <a:r>
              <a:rPr lang="en-US" sz="2400" dirty="0"/>
              <a:t>In 1960 Eisenhower established NASA</a:t>
            </a:r>
          </a:p>
          <a:p>
            <a:r>
              <a:rPr lang="en-US" sz="2400" dirty="0"/>
              <a:t>Von Braun was appointed to head the Saturn V moon project</a:t>
            </a:r>
          </a:p>
          <a:p>
            <a:r>
              <a:rPr lang="en-US" sz="2400" dirty="0"/>
              <a:t>1961 JFK speech “We Choose to Go to the Moon” gained public support and secured NASA funding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11CCF28-1E12-41BF-8A72-1F28FF8F84E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5276" y="3859011"/>
            <a:ext cx="3376444" cy="266561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6487D0C-A84D-4F39-902B-4923AE69331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3476" y="4072676"/>
            <a:ext cx="1832610" cy="2665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96061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0A03D0-371C-4142-9799-1CB69EBBA6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3774" y="85117"/>
            <a:ext cx="10364451" cy="1596177"/>
          </a:xfrm>
        </p:spPr>
        <p:txBody>
          <a:bodyPr/>
          <a:lstStyle/>
          <a:p>
            <a:r>
              <a:rPr lang="en-US" dirty="0"/>
              <a:t>Saturn V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3E42D5B-D4BF-4C17-A9F9-0C887A0CEB63}"/>
              </a:ext>
            </a:extLst>
          </p:cNvPr>
          <p:cNvSpPr txBox="1"/>
          <p:nvPr/>
        </p:nvSpPr>
        <p:spPr>
          <a:xfrm>
            <a:off x="666750" y="1520904"/>
            <a:ext cx="6477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363 feet tall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Three stages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F-1 and J-2 liquid propellant engin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First stage powered by 5 F-1s, 7.5 million pounds of thrust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Liquid Oxygen Oxidizer and Kerosene fuel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Second Stage powered by 5 J-2s, 1.1 million pounds of thrust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Liquid Oxygen and Hydrogen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Third Stage powered by 1 J-2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2B3AB23-DFC9-4508-A626-39388BC4F6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4470" y="234507"/>
            <a:ext cx="2343755" cy="6388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8718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182B2E-1EC3-43A4-9F13-90B4F1E814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3772" y="0"/>
            <a:ext cx="10364451" cy="1596177"/>
          </a:xfrm>
        </p:spPr>
        <p:txBody>
          <a:bodyPr/>
          <a:lstStyle/>
          <a:p>
            <a:r>
              <a:rPr lang="en-US" dirty="0"/>
              <a:t>Apollo 1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0F485D-B23D-400D-B892-6E4F6B7C2D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3771" y="1240696"/>
            <a:ext cx="10364452" cy="3424107"/>
          </a:xfrm>
        </p:spPr>
        <p:txBody>
          <a:bodyPr/>
          <a:lstStyle/>
          <a:p>
            <a:r>
              <a:rPr lang="en-US" sz="2800" dirty="0"/>
              <a:t>Tragedy during Pre-Flight test for first Manned Apollo mission</a:t>
            </a:r>
          </a:p>
          <a:p>
            <a:r>
              <a:rPr lang="en-US" sz="2800" dirty="0"/>
              <a:t>Astronauts Virgil Grissom, Edward White, and Roger Chaffe die in a fire that swept through the Command Module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13A05DA-9D12-4BBB-B9C9-D554D2AF749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7312" y="4664803"/>
            <a:ext cx="1719263" cy="212254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3564E3A-372A-4603-8D29-7061B3A64FFA}"/>
              </a:ext>
            </a:extLst>
          </p:cNvPr>
          <p:cNvSpPr txBox="1"/>
          <p:nvPr/>
        </p:nvSpPr>
        <p:spPr>
          <a:xfrm>
            <a:off x="1357311" y="4171646"/>
            <a:ext cx="1633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Virgil Grissom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3DE82F7-7D65-435F-BEC1-740D602B4A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2075" y="4664803"/>
            <a:ext cx="1726339" cy="2122548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C1D173B-1FB8-4FDE-8385-6019FC9C2A0C}"/>
              </a:ext>
            </a:extLst>
          </p:cNvPr>
          <p:cNvSpPr txBox="1"/>
          <p:nvPr/>
        </p:nvSpPr>
        <p:spPr>
          <a:xfrm>
            <a:off x="5172075" y="4095750"/>
            <a:ext cx="1633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dward White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289D3EA7-6D2A-4EC6-8EE5-DF0F8E22818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64205" y="4597101"/>
            <a:ext cx="1633539" cy="2040406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DD3CF088-2E5D-4D12-A273-910F5FD15674}"/>
              </a:ext>
            </a:extLst>
          </p:cNvPr>
          <p:cNvSpPr txBox="1"/>
          <p:nvPr/>
        </p:nvSpPr>
        <p:spPr>
          <a:xfrm>
            <a:off x="9686924" y="4171646"/>
            <a:ext cx="1469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oger Chaffe</a:t>
            </a:r>
          </a:p>
        </p:txBody>
      </p:sp>
    </p:spTree>
    <p:extLst>
      <p:ext uri="{BB962C8B-B14F-4D97-AF65-F5344CB8AC3E}">
        <p14:creationId xmlns:p14="http://schemas.microsoft.com/office/powerpoint/2010/main" val="6037332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F724DD-6CD1-42D8-9039-D24BD586BB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3775" y="33967"/>
            <a:ext cx="10364451" cy="1596177"/>
          </a:xfrm>
        </p:spPr>
        <p:txBody>
          <a:bodyPr/>
          <a:lstStyle/>
          <a:p>
            <a:r>
              <a:rPr lang="en-US" dirty="0"/>
              <a:t>Leading Up to Apollo 11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D1D98A18-FD41-4D21-8E54-807CD8A68B5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2245675"/>
              </p:ext>
            </p:extLst>
          </p:nvPr>
        </p:nvGraphicFramePr>
        <p:xfrm>
          <a:off x="1630361" y="1285875"/>
          <a:ext cx="9647864" cy="54333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23932">
                  <a:extLst>
                    <a:ext uri="{9D8B030D-6E8A-4147-A177-3AD203B41FA5}">
                      <a16:colId xmlns:a16="http://schemas.microsoft.com/office/drawing/2014/main" val="3850966593"/>
                    </a:ext>
                  </a:extLst>
                </a:gridCol>
                <a:gridCol w="4823932">
                  <a:extLst>
                    <a:ext uri="{9D8B030D-6E8A-4147-A177-3AD203B41FA5}">
                      <a16:colId xmlns:a16="http://schemas.microsoft.com/office/drawing/2014/main" val="907614137"/>
                    </a:ext>
                  </a:extLst>
                </a:gridCol>
              </a:tblGrid>
              <a:tr h="421710">
                <a:tc>
                  <a:txBody>
                    <a:bodyPr/>
                    <a:lstStyle/>
                    <a:p>
                      <a:r>
                        <a:rPr lang="en-US" sz="2400" dirty="0"/>
                        <a:t>Mission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Objectiv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09857795"/>
                  </a:ext>
                </a:extLst>
              </a:tr>
              <a:tr h="759079">
                <a:tc>
                  <a:txBody>
                    <a:bodyPr/>
                    <a:lstStyle/>
                    <a:p>
                      <a:r>
                        <a:rPr lang="en-US" sz="2000" dirty="0"/>
                        <a:t>Apollo 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Unmanned Saturn V test flight, Heat shield tes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74019150"/>
                  </a:ext>
                </a:extLst>
              </a:tr>
              <a:tr h="421710">
                <a:tc>
                  <a:txBody>
                    <a:bodyPr/>
                    <a:lstStyle/>
                    <a:p>
                      <a:r>
                        <a:rPr lang="en-US" sz="2000" dirty="0"/>
                        <a:t>Apollo 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Lunar Module test fligh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88175424"/>
                  </a:ext>
                </a:extLst>
              </a:tr>
              <a:tr h="421710">
                <a:tc>
                  <a:txBody>
                    <a:bodyPr/>
                    <a:lstStyle/>
                    <a:p>
                      <a:r>
                        <a:rPr lang="en-US" sz="2000" dirty="0"/>
                        <a:t>Apollo 6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Second Flight of Saturn 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995069"/>
                  </a:ext>
                </a:extLst>
              </a:tr>
              <a:tr h="759079">
                <a:tc>
                  <a:txBody>
                    <a:bodyPr/>
                    <a:lstStyle/>
                    <a:p>
                      <a:r>
                        <a:rPr lang="en-US" sz="2000" dirty="0"/>
                        <a:t>Apollo 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Test space broadcasting capabiliti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94453223"/>
                  </a:ext>
                </a:extLst>
              </a:tr>
              <a:tr h="1096447">
                <a:tc>
                  <a:txBody>
                    <a:bodyPr/>
                    <a:lstStyle/>
                    <a:p>
                      <a:r>
                        <a:rPr lang="en-US" sz="2000" dirty="0"/>
                        <a:t>Apollo 8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Demonstrate Translunar Injection, Apollo spacecraft navigation capabiliti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80835166"/>
                  </a:ext>
                </a:extLst>
              </a:tr>
              <a:tr h="759079">
                <a:tc>
                  <a:txBody>
                    <a:bodyPr/>
                    <a:lstStyle/>
                    <a:p>
                      <a:r>
                        <a:rPr lang="en-US" sz="2000" dirty="0"/>
                        <a:t>Apollo 9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Demonstrate self-sufficiency of Apollo spacecraf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9041502"/>
                  </a:ext>
                </a:extLst>
              </a:tr>
              <a:tr h="759079">
                <a:tc>
                  <a:txBody>
                    <a:bodyPr/>
                    <a:lstStyle/>
                    <a:p>
                      <a:r>
                        <a:rPr lang="en-US" sz="2000" dirty="0"/>
                        <a:t>Apollo 10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Carry out unmanned Apollo 11 miss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765207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211455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10B648-6A77-4B62-A30A-F29520EE8E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3774" y="238927"/>
            <a:ext cx="10364451" cy="1596177"/>
          </a:xfrm>
        </p:spPr>
        <p:txBody>
          <a:bodyPr/>
          <a:lstStyle/>
          <a:p>
            <a:r>
              <a:rPr lang="en-US" dirty="0"/>
              <a:t>Apollo 11 Spacecraft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E0E1BA-BF8B-42A7-9E0B-ED54F2135F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7375" y="1385888"/>
            <a:ext cx="4762500" cy="4486275"/>
          </a:xfrm>
        </p:spPr>
        <p:txBody>
          <a:bodyPr>
            <a:noAutofit/>
          </a:bodyPr>
          <a:lstStyle/>
          <a:p>
            <a:r>
              <a:rPr lang="en-US" sz="2400" dirty="0"/>
              <a:t>Self-sufficient spacecraft for the lunar mission</a:t>
            </a:r>
          </a:p>
          <a:p>
            <a:r>
              <a:rPr lang="en-US" sz="2400" dirty="0"/>
              <a:t>Consists of Command Module (CM), Service Module (SM), and a Lunar Module (LM)</a:t>
            </a:r>
          </a:p>
          <a:p>
            <a:r>
              <a:rPr lang="en-US" sz="2400" dirty="0"/>
              <a:t>Service Module makes trajectory corrections</a:t>
            </a:r>
          </a:p>
          <a:p>
            <a:r>
              <a:rPr lang="en-US" sz="2400" dirty="0"/>
              <a:t>Lunar Module descends to the Lunar Surface</a:t>
            </a:r>
          </a:p>
          <a:p>
            <a:r>
              <a:rPr lang="en-US" sz="2400" dirty="0"/>
              <a:t>Command Module returns to Earth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BA1A1D8-D541-47E0-9562-23889E62898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0250" y="1835104"/>
            <a:ext cx="5848350" cy="3435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56398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08D2E5-6585-47C8-8578-218B40E1B0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9011" y="235565"/>
            <a:ext cx="10364451" cy="1596177"/>
          </a:xfrm>
        </p:spPr>
        <p:txBody>
          <a:bodyPr/>
          <a:lstStyle/>
          <a:p>
            <a:r>
              <a:rPr lang="en-US" dirty="0"/>
              <a:t>Apollo 11 Spacecraft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6ED79DD-D80D-43BE-B9F3-D807E34CEE6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256" y="2675314"/>
            <a:ext cx="3310174" cy="371475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A79D9B4-FDC6-4F74-828F-DF18D1CC87D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2794" y="2778124"/>
            <a:ext cx="3886412" cy="35274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F39ED81-1DA5-4106-9C72-A7B97CB2F13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9865" y="2675314"/>
            <a:ext cx="3543300" cy="325339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D7CEA78-63C1-45AA-A506-0C7E02939BE8}"/>
              </a:ext>
            </a:extLst>
          </p:cNvPr>
          <p:cNvSpPr txBox="1"/>
          <p:nvPr/>
        </p:nvSpPr>
        <p:spPr>
          <a:xfrm>
            <a:off x="778505" y="1972796"/>
            <a:ext cx="28289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Lunar Modul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2732BF6-D3D9-4F5E-9D9F-6A979DD0BA7F}"/>
              </a:ext>
            </a:extLst>
          </p:cNvPr>
          <p:cNvSpPr txBox="1"/>
          <p:nvPr/>
        </p:nvSpPr>
        <p:spPr>
          <a:xfrm>
            <a:off x="4562475" y="1972796"/>
            <a:ext cx="3057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ommand Modul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BB93BEE-F439-44CB-A770-4BA8975BAA18}"/>
              </a:ext>
            </a:extLst>
          </p:cNvPr>
          <p:cNvSpPr txBox="1"/>
          <p:nvPr/>
        </p:nvSpPr>
        <p:spPr>
          <a:xfrm>
            <a:off x="8820150" y="1972796"/>
            <a:ext cx="27146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ervice Module</a:t>
            </a:r>
          </a:p>
        </p:txBody>
      </p:sp>
    </p:spTree>
    <p:extLst>
      <p:ext uri="{BB962C8B-B14F-4D97-AF65-F5344CB8AC3E}">
        <p14:creationId xmlns:p14="http://schemas.microsoft.com/office/powerpoint/2010/main" val="10376426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1DD3A7-25F4-490B-82D3-44BD468908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6636"/>
            <a:ext cx="10364451" cy="1596177"/>
          </a:xfrm>
        </p:spPr>
        <p:txBody>
          <a:bodyPr/>
          <a:lstStyle/>
          <a:p>
            <a:r>
              <a:rPr lang="en-US" dirty="0"/>
              <a:t>Apollo 11 Mission Part 1: Launch to Lunar Inserti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7604DC-7B8E-4B45-9280-8932D960DF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500" y="1643855"/>
            <a:ext cx="5915025" cy="4386263"/>
          </a:xfrm>
        </p:spPr>
        <p:txBody>
          <a:bodyPr>
            <a:no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400" dirty="0"/>
              <a:t>Apollo 11 launches, first and second stage fuel is entirely used up and jettisoned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 Third stage burns and puts spacecraft in low earth orbit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Third stage burns again and sends spacecraft on translunar trajectory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Docking procedure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Third stage is jettisoned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FF42134-D172-42F5-81A2-DE8C95EA8FB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5800" y="1643855"/>
            <a:ext cx="3928000" cy="4927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82669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C76E96-AD61-4608-97C0-CF967E0CDA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3774" y="182987"/>
            <a:ext cx="10364451" cy="1596177"/>
          </a:xfrm>
        </p:spPr>
        <p:txBody>
          <a:bodyPr/>
          <a:lstStyle/>
          <a:p>
            <a:r>
              <a:rPr lang="en-US" dirty="0"/>
              <a:t>Apollo 11 Mission Part 2: Descent to Lunar Surfa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0707C7-794C-4B88-B337-D08E2CB3A5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7085" y="1640681"/>
            <a:ext cx="6315075" cy="4300538"/>
          </a:xfrm>
        </p:spPr>
        <p:txBody>
          <a:bodyPr>
            <a:no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400" dirty="0"/>
              <a:t>Apollo 11 arrives behind the mo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Service Module puts Apollo 11 into lunar orbit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Lunar Module detach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When LM is behind the moon, LM commences braking thrust to descend to the lunar surface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LM lands in the Sea of Tranquility, 4 miles downrange from target landing sit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FE1A5DD-86A2-4BBD-BC14-1FF85528CE5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2350" y="1390650"/>
            <a:ext cx="4267200" cy="24003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264E3ED-DB5F-4A2D-8B53-3D490543319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2350" y="4200524"/>
            <a:ext cx="4352565" cy="22923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23413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474E3C-E22A-4E6C-8C4C-6D7770A087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89349" y="94511"/>
            <a:ext cx="10364451" cy="1596177"/>
          </a:xfrm>
        </p:spPr>
        <p:txBody>
          <a:bodyPr/>
          <a:lstStyle/>
          <a:p>
            <a:r>
              <a:rPr lang="en-US" dirty="0"/>
              <a:t>Apollo 11 Mission Part 3: Return to Eart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ED6784-B663-40F4-9B76-1A76B4E9F0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2555" y="1278731"/>
            <a:ext cx="6067425" cy="4300538"/>
          </a:xfrm>
        </p:spPr>
        <p:txBody>
          <a:bodyPr>
            <a:no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400" dirty="0"/>
              <a:t>LM ascent stage puts the LM in lunar orbit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LM docks with Command Module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LM is jettisoned and left in lunar orbit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Service Module puts the spacecraft on trans-earth injection trajectory with a bur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Service module is jettisoned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Command Module enters atmosphere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79F8FB4-A49F-4EE0-8C92-427ACB87C9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875" y="2240757"/>
            <a:ext cx="4421870" cy="3338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72608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00105A-4D0F-4F4C-A747-58A12C846E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3774" y="161979"/>
            <a:ext cx="10364451" cy="1596177"/>
          </a:xfrm>
        </p:spPr>
        <p:txBody>
          <a:bodyPr/>
          <a:lstStyle/>
          <a:p>
            <a:r>
              <a:rPr lang="en-US" dirty="0"/>
              <a:t>Apollo 11 Modell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DC90AF-0A8A-4B13-B8C6-8A8F0DBAAF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3913" y="1203325"/>
            <a:ext cx="4038224" cy="4451350"/>
          </a:xfrm>
        </p:spPr>
        <p:txBody>
          <a:bodyPr>
            <a:noAutofit/>
          </a:bodyPr>
          <a:lstStyle/>
          <a:p>
            <a:r>
              <a:rPr lang="en-US" sz="2400" dirty="0"/>
              <a:t>The modelling of the Apollo 11 mission will focus on the translunar injection maneuver.</a:t>
            </a:r>
          </a:p>
          <a:p>
            <a:r>
              <a:rPr lang="en-US" sz="2400" dirty="0"/>
              <a:t>The change in velocity will be calculated with both orbital mechanics and the rocket equation</a:t>
            </a:r>
          </a:p>
          <a:p>
            <a:r>
              <a:rPr lang="en-US" sz="2400" dirty="0"/>
              <a:t>Results will be compared to reported number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FF961D9-DBC6-4A1B-86D0-8B47C63328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9937" y="2310606"/>
            <a:ext cx="7188824" cy="404371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0A12487-C0E0-4C2D-880C-A5870757FA25}"/>
              </a:ext>
            </a:extLst>
          </p:cNvPr>
          <p:cNvSpPr txBox="1"/>
          <p:nvPr/>
        </p:nvSpPr>
        <p:spPr>
          <a:xfrm>
            <a:off x="6858000" y="1690688"/>
            <a:ext cx="33337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ranslunar Injection:</a:t>
            </a:r>
          </a:p>
        </p:txBody>
      </p:sp>
    </p:spTree>
    <p:extLst>
      <p:ext uri="{BB962C8B-B14F-4D97-AF65-F5344CB8AC3E}">
        <p14:creationId xmlns:p14="http://schemas.microsoft.com/office/powerpoint/2010/main" val="27842515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C8D1AB-3AF6-44A5-80D5-0539A1BF70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3149" y="268712"/>
            <a:ext cx="10364451" cy="1596177"/>
          </a:xfrm>
        </p:spPr>
        <p:txBody>
          <a:bodyPr/>
          <a:lstStyle/>
          <a:p>
            <a:r>
              <a:rPr lang="en-US" dirty="0"/>
              <a:t>Objectiv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9386DB-EA14-4F49-A7C1-74AD5A304827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913774" y="1786067"/>
            <a:ext cx="10363826" cy="3424107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800" dirty="0"/>
              <a:t>History of Rocketry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/>
              <a:t>Pre-Apollo 11 Mission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/>
              <a:t>Description of Apollo 11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/>
              <a:t>Modeling of Apollo 11 </a:t>
            </a:r>
          </a:p>
        </p:txBody>
      </p:sp>
    </p:spTree>
    <p:extLst>
      <p:ext uri="{BB962C8B-B14F-4D97-AF65-F5344CB8AC3E}">
        <p14:creationId xmlns:p14="http://schemas.microsoft.com/office/powerpoint/2010/main" val="5094634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A955A3-CFF1-4F49-8C6F-40B13C5437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3774" y="24854"/>
            <a:ext cx="10364451" cy="1596177"/>
          </a:xfrm>
        </p:spPr>
        <p:txBody>
          <a:bodyPr/>
          <a:lstStyle/>
          <a:p>
            <a:r>
              <a:rPr lang="en-US" dirty="0"/>
              <a:t>Input Argu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256784-F4DA-46AD-9A08-23AD4DAB9D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90000" y="1397290"/>
            <a:ext cx="10364452" cy="342410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The following table shows reported numbers that will be used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0BD65783-22E6-403D-A88C-CB587007731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0127123"/>
              </p:ext>
            </p:extLst>
          </p:nvPr>
        </p:nvGraphicFramePr>
        <p:xfrm>
          <a:off x="1467487" y="1962150"/>
          <a:ext cx="9257025" cy="47900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85675">
                  <a:extLst>
                    <a:ext uri="{9D8B030D-6E8A-4147-A177-3AD203B41FA5}">
                      <a16:colId xmlns:a16="http://schemas.microsoft.com/office/drawing/2014/main" val="2982124963"/>
                    </a:ext>
                  </a:extLst>
                </a:gridCol>
                <a:gridCol w="3085675">
                  <a:extLst>
                    <a:ext uri="{9D8B030D-6E8A-4147-A177-3AD203B41FA5}">
                      <a16:colId xmlns:a16="http://schemas.microsoft.com/office/drawing/2014/main" val="1531848712"/>
                    </a:ext>
                  </a:extLst>
                </a:gridCol>
                <a:gridCol w="3085675">
                  <a:extLst>
                    <a:ext uri="{9D8B030D-6E8A-4147-A177-3AD203B41FA5}">
                      <a16:colId xmlns:a16="http://schemas.microsoft.com/office/drawing/2014/main" val="1711561816"/>
                    </a:ext>
                  </a:extLst>
                </a:gridCol>
              </a:tblGrid>
              <a:tr h="435462">
                <a:tc>
                  <a:txBody>
                    <a:bodyPr/>
                    <a:lstStyle/>
                    <a:p>
                      <a:r>
                        <a:rPr lang="en-US" dirty="0"/>
                        <a:t>Input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alue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ymbolic Representa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90256899"/>
                  </a:ext>
                </a:extLst>
              </a:tr>
              <a:tr h="435462">
                <a:tc>
                  <a:txBody>
                    <a:bodyPr/>
                    <a:lstStyle/>
                    <a:p>
                      <a:r>
                        <a:rPr lang="en-US" dirty="0"/>
                        <a:t>Altitude of Earth Orbi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85,075 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6616614"/>
                  </a:ext>
                </a:extLst>
              </a:tr>
              <a:tr h="435462">
                <a:tc>
                  <a:txBody>
                    <a:bodyPr/>
                    <a:lstStyle/>
                    <a:p>
                      <a:r>
                        <a:rPr lang="en-US" dirty="0"/>
                        <a:t>Altitude of Lunar Orbi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6,619 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03850566"/>
                  </a:ext>
                </a:extLst>
              </a:tr>
              <a:tr h="435462">
                <a:tc>
                  <a:txBody>
                    <a:bodyPr/>
                    <a:lstStyle/>
                    <a:p>
                      <a:r>
                        <a:rPr lang="en-US" dirty="0"/>
                        <a:t>Specific Impulse of J-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21 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1671700"/>
                  </a:ext>
                </a:extLst>
              </a:tr>
              <a:tr h="435462">
                <a:tc>
                  <a:txBody>
                    <a:bodyPr/>
                    <a:lstStyle/>
                    <a:p>
                      <a:r>
                        <a:rPr lang="en-US" dirty="0"/>
                        <a:t>Vacuum Thrust of J-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,033,100 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75776881"/>
                  </a:ext>
                </a:extLst>
              </a:tr>
              <a:tr h="435462">
                <a:tc>
                  <a:txBody>
                    <a:bodyPr/>
                    <a:lstStyle/>
                    <a:p>
                      <a:r>
                        <a:rPr lang="en-US" dirty="0"/>
                        <a:t>Total Mass of Saturn 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,970,000 k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2258725"/>
                  </a:ext>
                </a:extLst>
              </a:tr>
              <a:tr h="435462">
                <a:tc>
                  <a:txBody>
                    <a:bodyPr/>
                    <a:lstStyle/>
                    <a:p>
                      <a:r>
                        <a:rPr lang="en-US" dirty="0"/>
                        <a:t>Gross Mass of Stage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,290,000 k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42929357"/>
                  </a:ext>
                </a:extLst>
              </a:tr>
              <a:tr h="435462">
                <a:tc>
                  <a:txBody>
                    <a:bodyPr/>
                    <a:lstStyle/>
                    <a:p>
                      <a:r>
                        <a:rPr lang="en-US" dirty="0"/>
                        <a:t>Gross Mass of Stage 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96,200 k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48203225"/>
                  </a:ext>
                </a:extLst>
              </a:tr>
              <a:tr h="435462">
                <a:tc>
                  <a:txBody>
                    <a:bodyPr/>
                    <a:lstStyle/>
                    <a:p>
                      <a:r>
                        <a:rPr lang="en-US" dirty="0"/>
                        <a:t>Gross Mass of Stage 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3,000 k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80805342"/>
                  </a:ext>
                </a:extLst>
              </a:tr>
              <a:tr h="435462">
                <a:tc>
                  <a:txBody>
                    <a:bodyPr/>
                    <a:lstStyle/>
                    <a:p>
                      <a:r>
                        <a:rPr lang="en-US" dirty="0"/>
                        <a:t>Empty Mass of Stage 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,500 k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75821730"/>
                  </a:ext>
                </a:extLst>
              </a:tr>
              <a:tr h="435462">
                <a:tc>
                  <a:txBody>
                    <a:bodyPr/>
                    <a:lstStyle/>
                    <a:p>
                      <a:r>
                        <a:rPr lang="en-US" dirty="0"/>
                        <a:t>Mass of Launch Esca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,631 k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53538392"/>
                  </a:ext>
                </a:extLst>
              </a:tr>
            </a:tbl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7D9CF8E-D001-4A90-9F91-0554B9B720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430960"/>
              </p:ext>
            </p:extLst>
          </p:nvPr>
        </p:nvGraphicFramePr>
        <p:xfrm>
          <a:off x="7715251" y="2406998"/>
          <a:ext cx="471487" cy="42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" name="Equation" r:id="rId3" imgW="276392" imgH="248045" progId="Equation.DSMT4">
                  <p:embed/>
                </p:oleObj>
              </mc:Choice>
              <mc:Fallback>
                <p:oleObj name="Equation" r:id="rId3" imgW="276392" imgH="2480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15251" y="2406998"/>
                        <a:ext cx="471487" cy="422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4658C34-84B2-4363-82A4-B02756FAB1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694704"/>
              </p:ext>
            </p:extLst>
          </p:nvPr>
        </p:nvGraphicFramePr>
        <p:xfrm>
          <a:off x="7715251" y="2823560"/>
          <a:ext cx="471487" cy="395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" name="Equation" r:id="rId5" imgW="295491" imgH="248045" progId="Equation.DSMT4">
                  <p:embed/>
                </p:oleObj>
              </mc:Choice>
              <mc:Fallback>
                <p:oleObj name="Equation" r:id="rId5" imgW="295491" imgH="2480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15251" y="2823560"/>
                        <a:ext cx="471487" cy="395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E41EE68-9A3F-4CA9-B7B5-16AC96FB53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616655"/>
              </p:ext>
            </p:extLst>
          </p:nvPr>
        </p:nvGraphicFramePr>
        <p:xfrm>
          <a:off x="7762875" y="3298680"/>
          <a:ext cx="309563" cy="402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" name="Equation" r:id="rId7" imgW="190628" imgH="248045" progId="Equation.DSMT4">
                  <p:embed/>
                </p:oleObj>
              </mc:Choice>
              <mc:Fallback>
                <p:oleObj name="Equation" r:id="rId7" imgW="190628" imgH="2480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62875" y="3298680"/>
                        <a:ext cx="309563" cy="402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3BB1E30-6085-4F7D-9991-4E5D3D3C9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128031"/>
              </p:ext>
            </p:extLst>
          </p:nvPr>
        </p:nvGraphicFramePr>
        <p:xfrm>
          <a:off x="7717632" y="3740832"/>
          <a:ext cx="498365" cy="357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" name="Equation" r:id="rId9" imgW="342720" imgH="228600" progId="Equation.DSMT4">
                  <p:embed/>
                </p:oleObj>
              </mc:Choice>
              <mc:Fallback>
                <p:oleObj name="Equation" r:id="rId9" imgW="34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17632" y="3740832"/>
                        <a:ext cx="498365" cy="357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501ECEC-33B8-4074-A922-A66FFD25F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822007"/>
              </p:ext>
            </p:extLst>
          </p:nvPr>
        </p:nvGraphicFramePr>
        <p:xfrm>
          <a:off x="7715251" y="4234767"/>
          <a:ext cx="536436" cy="357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" name="Equation" r:id="rId11" imgW="343418" imgH="228937" progId="Equation.DSMT4">
                  <p:embed/>
                </p:oleObj>
              </mc:Choice>
              <mc:Fallback>
                <p:oleObj name="Equation" r:id="rId11" imgW="343418" imgH="2289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15251" y="4234767"/>
                        <a:ext cx="536436" cy="357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F5DE195-5BB5-4D25-A243-1CA7E2F47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844780"/>
              </p:ext>
            </p:extLst>
          </p:nvPr>
        </p:nvGraphicFramePr>
        <p:xfrm>
          <a:off x="7715251" y="4634623"/>
          <a:ext cx="333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" name="Equation" r:id="rId13" imgW="190628" imgH="228937" progId="Equation.DSMT4">
                  <p:embed/>
                </p:oleObj>
              </mc:Choice>
              <mc:Fallback>
                <p:oleObj name="Equation" r:id="rId13" imgW="190628" imgH="2289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15251" y="4634623"/>
                        <a:ext cx="33337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7FAC906-779A-4A3C-BC09-688B62FFB3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811233"/>
              </p:ext>
            </p:extLst>
          </p:nvPr>
        </p:nvGraphicFramePr>
        <p:xfrm>
          <a:off x="7715251" y="5052723"/>
          <a:ext cx="3619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" name="Equation" r:id="rId15" imgW="203040" imgH="228600" progId="Equation.DSMT4">
                  <p:embed/>
                </p:oleObj>
              </mc:Choice>
              <mc:Fallback>
                <p:oleObj name="Equation" r:id="rId15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15251" y="5052723"/>
                        <a:ext cx="361950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04FAF70-C3B7-4232-8410-1C5A0874C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067468"/>
              </p:ext>
            </p:extLst>
          </p:nvPr>
        </p:nvGraphicFramePr>
        <p:xfrm>
          <a:off x="7691437" y="5422171"/>
          <a:ext cx="366714" cy="440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" name="Equation" r:id="rId17" imgW="190628" imgH="228937" progId="Equation.DSMT4">
                  <p:embed/>
                </p:oleObj>
              </mc:Choice>
              <mc:Fallback>
                <p:oleObj name="Equation" r:id="rId17" imgW="190628" imgH="2289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91437" y="5422171"/>
                        <a:ext cx="366714" cy="440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12AC313-C3F3-4426-995D-685F33F0A4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420966"/>
              </p:ext>
            </p:extLst>
          </p:nvPr>
        </p:nvGraphicFramePr>
        <p:xfrm>
          <a:off x="7715251" y="5911331"/>
          <a:ext cx="471487" cy="437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" name="Equation" r:id="rId19" imgW="267023" imgH="248045" progId="Equation.DSMT4">
                  <p:embed/>
                </p:oleObj>
              </mc:Choice>
              <mc:Fallback>
                <p:oleObj name="Equation" r:id="rId19" imgW="267023" imgH="2480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715251" y="5911331"/>
                        <a:ext cx="471487" cy="437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905D946-AC4F-4ECB-8597-039CF32FB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048532"/>
              </p:ext>
            </p:extLst>
          </p:nvPr>
        </p:nvGraphicFramePr>
        <p:xfrm>
          <a:off x="7760494" y="6322128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" name="Equation" r:id="rId21" imgW="228825" imgH="228937" progId="Equation.DSMT4">
                  <p:embed/>
                </p:oleObj>
              </mc:Choice>
              <mc:Fallback>
                <p:oleObj name="Equation" r:id="rId21" imgW="228825" imgH="2289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760494" y="6322128"/>
                        <a:ext cx="381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77580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414BAA-5069-4108-852C-69FEE0D58E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3567" y="92805"/>
            <a:ext cx="10364451" cy="1596177"/>
          </a:xfrm>
        </p:spPr>
        <p:txBody>
          <a:bodyPr/>
          <a:lstStyle/>
          <a:p>
            <a:r>
              <a:rPr lang="en-US" dirty="0"/>
              <a:t>Important Values of 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554DDC-FAE0-4FFB-A23E-46D726B89C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3773" y="1516266"/>
            <a:ext cx="10364452" cy="3424107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 following are the values of r from the translunar injection figure: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12422AD-4204-42F3-891F-6805D1221C35}"/>
              </a:ext>
            </a:extLst>
          </p:cNvPr>
          <p:cNvSpPr txBox="1"/>
          <p:nvPr/>
        </p:nvSpPr>
        <p:spPr>
          <a:xfrm>
            <a:off x="913772" y="2268695"/>
            <a:ext cx="16668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Periapsis: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4741521-B501-4990-84DC-2503E1EDEB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000368"/>
              </p:ext>
            </p:extLst>
          </p:nvPr>
        </p:nvGraphicFramePr>
        <p:xfrm>
          <a:off x="913772" y="3163960"/>
          <a:ext cx="2230837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3" imgW="810438" imgH="248045" progId="Equation.DSMT4">
                  <p:embed/>
                </p:oleObj>
              </mc:Choice>
              <mc:Fallback>
                <p:oleObj name="Equation" r:id="rId3" imgW="810438" imgH="2480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3772" y="3163960"/>
                        <a:ext cx="2230837" cy="68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3F95066-E54A-46B9-A8D2-75801F812E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758347"/>
              </p:ext>
            </p:extLst>
          </p:nvPr>
        </p:nvGraphicFramePr>
        <p:xfrm>
          <a:off x="903567" y="4249810"/>
          <a:ext cx="276225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5" imgW="965160" imgH="241200" progId="Equation.DSMT4">
                  <p:embed/>
                </p:oleObj>
              </mc:Choice>
              <mc:Fallback>
                <p:oleObj name="Equation" r:id="rId5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3567" y="4249810"/>
                        <a:ext cx="2762252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33BD9EFE-4D8F-4A37-9A75-F30E0DFAB981}"/>
              </a:ext>
            </a:extLst>
          </p:cNvPr>
          <p:cNvSpPr txBox="1"/>
          <p:nvPr/>
        </p:nvSpPr>
        <p:spPr>
          <a:xfrm>
            <a:off x="6417864" y="2279226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poapsis: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23FCAD5-6C5B-4ABC-8295-99E626CF74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139843"/>
              </p:ext>
            </p:extLst>
          </p:nvPr>
        </p:nvGraphicFramePr>
        <p:xfrm>
          <a:off x="6374380" y="3228319"/>
          <a:ext cx="2230836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7" imgW="810438" imgH="248045" progId="Equation.DSMT4">
                  <p:embed/>
                </p:oleObj>
              </mc:Choice>
              <mc:Fallback>
                <p:oleObj name="Equation" r:id="rId7" imgW="810438" imgH="2480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74380" y="3228319"/>
                        <a:ext cx="2230836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7AF007F-D892-4258-A402-4A5F3C5F2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328814"/>
              </p:ext>
            </p:extLst>
          </p:nvPr>
        </p:nvGraphicFramePr>
        <p:xfrm>
          <a:off x="6374380" y="4249810"/>
          <a:ext cx="2799819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9" imgW="939600" imgH="228600" progId="Equation.DSMT4">
                  <p:embed/>
                </p:oleObj>
              </mc:Choice>
              <mc:Fallback>
                <p:oleObj name="Equation" r:id="rId9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74380" y="4249810"/>
                        <a:ext cx="2799819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D27B13B2-4763-475F-94DC-D95930F23F2E}"/>
              </a:ext>
            </a:extLst>
          </p:cNvPr>
          <p:cNvSpPr txBox="1"/>
          <p:nvPr/>
        </p:nvSpPr>
        <p:spPr>
          <a:xfrm>
            <a:off x="1581150" y="5926318"/>
            <a:ext cx="3619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istance to Moon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52A66BE-F36F-403C-BB70-D12DFAECA6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950068"/>
              </p:ext>
            </p:extLst>
          </p:nvPr>
        </p:nvGraphicFramePr>
        <p:xfrm>
          <a:off x="6417864" y="5867400"/>
          <a:ext cx="3214066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11" imgW="1091880" imgH="177480" progId="Equation.DSMT4">
                  <p:embed/>
                </p:oleObj>
              </mc:Choice>
              <mc:Fallback>
                <p:oleObj name="Equation" r:id="rId11" imgW="1091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17864" y="5867400"/>
                        <a:ext cx="3214066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23304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6C486E-2117-470A-A933-4068C50A98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3776" y="268711"/>
            <a:ext cx="10364451" cy="1596177"/>
          </a:xfrm>
        </p:spPr>
        <p:txBody>
          <a:bodyPr/>
          <a:lstStyle/>
          <a:p>
            <a:r>
              <a:rPr lang="en-US" dirty="0"/>
              <a:t>Delta V Significanc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9FBE17-626D-4696-986D-BF6C96240D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3772" y="1716946"/>
            <a:ext cx="10364452" cy="3424107"/>
          </a:xfrm>
        </p:spPr>
        <p:txBody>
          <a:bodyPr>
            <a:noAutofit/>
          </a:bodyPr>
          <a:lstStyle/>
          <a:p>
            <a:r>
              <a:rPr lang="en-US" sz="2800" dirty="0"/>
              <a:t>For any change in orbit, there must be a change in kinetic energy</a:t>
            </a:r>
          </a:p>
          <a:p>
            <a:r>
              <a:rPr lang="en-US" sz="2800" dirty="0"/>
              <a:t>This is achieved through a burn</a:t>
            </a:r>
          </a:p>
          <a:p>
            <a:r>
              <a:rPr lang="en-US" sz="2800" dirty="0"/>
              <a:t>Change in velocity can be calculated from orbital Mechanics </a:t>
            </a:r>
          </a:p>
          <a:p>
            <a:r>
              <a:rPr lang="en-US" sz="2800" dirty="0"/>
              <a:t>Fuel burnt can be found using the Rocket equation</a:t>
            </a:r>
          </a:p>
        </p:txBody>
      </p:sp>
    </p:spTree>
    <p:extLst>
      <p:ext uri="{BB962C8B-B14F-4D97-AF65-F5344CB8AC3E}">
        <p14:creationId xmlns:p14="http://schemas.microsoft.com/office/powerpoint/2010/main" val="17070964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9603C9-E31D-44E2-BA7C-8660460C1F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3774" y="113224"/>
            <a:ext cx="10364451" cy="1596177"/>
          </a:xfrm>
        </p:spPr>
        <p:txBody>
          <a:bodyPr/>
          <a:lstStyle/>
          <a:p>
            <a:r>
              <a:rPr lang="en-US" dirty="0"/>
              <a:t>Earth Orbital Velocity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FA3F6AF-E196-4D07-8E4F-FC9BAE1371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848283"/>
              </p:ext>
            </p:extLst>
          </p:nvPr>
        </p:nvGraphicFramePr>
        <p:xfrm>
          <a:off x="913774" y="2887910"/>
          <a:ext cx="2020887" cy="1082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3" imgW="781970" imgH="419657" progId="Equation.DSMT4">
                  <p:embed/>
                </p:oleObj>
              </mc:Choice>
              <mc:Fallback>
                <p:oleObj name="Equation" r:id="rId3" imgW="781970" imgH="4196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3774" y="2887910"/>
                        <a:ext cx="2020887" cy="1082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DA3A720-8833-48BA-A879-831B1EF57C3B}"/>
              </a:ext>
            </a:extLst>
          </p:cNvPr>
          <p:cNvSpPr txBox="1"/>
          <p:nvPr/>
        </p:nvSpPr>
        <p:spPr>
          <a:xfrm>
            <a:off x="838200" y="1690688"/>
            <a:ext cx="28670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Newton’s Second Law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67A642F-CD89-4CD9-9F54-B0F8D5CEE5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257738"/>
              </p:ext>
            </p:extLst>
          </p:nvPr>
        </p:nvGraphicFramePr>
        <p:xfrm>
          <a:off x="5101599" y="2887910"/>
          <a:ext cx="1394349" cy="1082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5" imgW="638909" imgH="496089" progId="Equation.DSMT4">
                  <p:embed/>
                </p:oleObj>
              </mc:Choice>
              <mc:Fallback>
                <p:oleObj name="Equation" r:id="rId5" imgW="638909" imgH="4960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01599" y="2887910"/>
                        <a:ext cx="1394349" cy="1082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5369586-0D1A-4B35-A919-54874F9F305F}"/>
              </a:ext>
            </a:extLst>
          </p:cNvPr>
          <p:cNvSpPr txBox="1"/>
          <p:nvPr/>
        </p:nvSpPr>
        <p:spPr>
          <a:xfrm>
            <a:off x="4876800" y="1690688"/>
            <a:ext cx="23241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for the Velocity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3C92CBB-E0B3-4BCF-8F14-62DD3E39A7F5}"/>
              </a:ext>
            </a:extLst>
          </p:cNvPr>
          <p:cNvSpPr txBox="1"/>
          <p:nvPr/>
        </p:nvSpPr>
        <p:spPr>
          <a:xfrm>
            <a:off x="838199" y="4667250"/>
            <a:ext cx="44672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Reported Velocity: 7823 m/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F882C1C-49F0-4F1C-81F2-97657F816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085712"/>
              </p:ext>
            </p:extLst>
          </p:nvPr>
        </p:nvGraphicFramePr>
        <p:xfrm>
          <a:off x="7032624" y="2887909"/>
          <a:ext cx="5080239" cy="1082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7" imgW="2145960" imgH="457200" progId="Equation.DSMT4">
                  <p:embed/>
                </p:oleObj>
              </mc:Choice>
              <mc:Fallback>
                <p:oleObj name="Equation" r:id="rId7" imgW="2145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2624" y="2887909"/>
                        <a:ext cx="5080239" cy="1082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814932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6038A5-FF0B-4D71-8927-615B11D2F3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3774" y="94511"/>
            <a:ext cx="10364451" cy="1596177"/>
          </a:xfrm>
        </p:spPr>
        <p:txBody>
          <a:bodyPr/>
          <a:lstStyle/>
          <a:p>
            <a:r>
              <a:rPr lang="en-US" dirty="0"/>
              <a:t>Translunar Velocity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9FD80B8-86A4-408E-BDC7-1F8F136A7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465928"/>
              </p:ext>
            </p:extLst>
          </p:nvPr>
        </p:nvGraphicFramePr>
        <p:xfrm>
          <a:off x="417513" y="2860675"/>
          <a:ext cx="1887537" cy="986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3" imgW="801068" imgH="419657" progId="Equation.DSMT4">
                  <p:embed/>
                </p:oleObj>
              </mc:Choice>
              <mc:Fallback>
                <p:oleObj name="Equation" r:id="rId3" imgW="801068" imgH="4196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7513" y="2860675"/>
                        <a:ext cx="1887537" cy="986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5BB8A48-6B7E-4FD7-ACE7-1EE9E5165039}"/>
              </a:ext>
            </a:extLst>
          </p:cNvPr>
          <p:cNvSpPr txBox="1"/>
          <p:nvPr/>
        </p:nvSpPr>
        <p:spPr>
          <a:xfrm>
            <a:off x="417513" y="1690688"/>
            <a:ext cx="26971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Newton’s Second Law: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57A267D-E6AA-4F0B-ACD4-1B34159C9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700169"/>
              </p:ext>
            </p:extLst>
          </p:nvPr>
        </p:nvGraphicFramePr>
        <p:xfrm>
          <a:off x="4090988" y="2860675"/>
          <a:ext cx="2463800" cy="1040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5" imgW="1172594" imgH="496089" progId="Equation.DSMT4">
                  <p:embed/>
                </p:oleObj>
              </mc:Choice>
              <mc:Fallback>
                <p:oleObj name="Equation" r:id="rId5" imgW="1172594" imgH="4960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0988" y="2860675"/>
                        <a:ext cx="2463800" cy="1040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59B1036-68ED-4EC5-AABC-19E434BDBCB7}"/>
              </a:ext>
            </a:extLst>
          </p:cNvPr>
          <p:cNvSpPr txBox="1"/>
          <p:nvPr/>
        </p:nvSpPr>
        <p:spPr>
          <a:xfrm>
            <a:off x="4257674" y="1690688"/>
            <a:ext cx="23907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lve for Velocity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FA9B2BC-B990-4449-8D6E-E768A5CA3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298816"/>
              </p:ext>
            </p:extLst>
          </p:nvPr>
        </p:nvGraphicFramePr>
        <p:xfrm>
          <a:off x="417513" y="5167312"/>
          <a:ext cx="255322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7" imgW="991696" imgH="238310" progId="Equation.DSMT4">
                  <p:embed/>
                </p:oleObj>
              </mc:Choice>
              <mc:Fallback>
                <p:oleObj name="Equation" r:id="rId7" imgW="991696" imgH="2383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7513" y="5167312"/>
                        <a:ext cx="2553228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0E2A392-9B46-4257-92B6-29171F5DBB09}"/>
              </a:ext>
            </a:extLst>
          </p:cNvPr>
          <p:cNvSpPr txBox="1"/>
          <p:nvPr/>
        </p:nvSpPr>
        <p:spPr>
          <a:xfrm>
            <a:off x="4090988" y="5147626"/>
            <a:ext cx="52339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Reported Velocity: 10,952 m/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54D26E6-9F04-477A-8A48-A6898E14CB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591210"/>
              </p:ext>
            </p:extLst>
          </p:nvPr>
        </p:nvGraphicFramePr>
        <p:xfrm>
          <a:off x="6850820" y="2902430"/>
          <a:ext cx="5191817" cy="96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9" imgW="2463480" imgH="457200" progId="Equation.DSMT4">
                  <p:embed/>
                </p:oleObj>
              </mc:Choice>
              <mc:Fallback>
                <p:oleObj name="Equation" r:id="rId9" imgW="2463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50820" y="2902430"/>
                        <a:ext cx="5191817" cy="963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604874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388E67-9D85-44A2-80E8-5B13F61B3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8050" y="108751"/>
            <a:ext cx="10364451" cy="1596177"/>
          </a:xfrm>
        </p:spPr>
        <p:txBody>
          <a:bodyPr/>
          <a:lstStyle/>
          <a:p>
            <a:r>
              <a:rPr lang="en-US" dirty="0"/>
              <a:t>Change in Velocity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2DEC0E6-59B5-49C4-8CD9-EA3432DC28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8327"/>
              </p:ext>
            </p:extLst>
          </p:nvPr>
        </p:nvGraphicFramePr>
        <p:xfrm>
          <a:off x="1009650" y="2928388"/>
          <a:ext cx="2428875" cy="799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3" imgW="753141" imgH="248045" progId="Equation.DSMT4">
                  <p:embed/>
                </p:oleObj>
              </mc:Choice>
              <mc:Fallback>
                <p:oleObj name="Equation" r:id="rId3" imgW="753141" imgH="2480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9650" y="2928388"/>
                        <a:ext cx="2428875" cy="799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531CB65-09E8-4924-9EC1-79051D96CA61}"/>
              </a:ext>
            </a:extLst>
          </p:cNvPr>
          <p:cNvSpPr txBox="1"/>
          <p:nvPr/>
        </p:nvSpPr>
        <p:spPr>
          <a:xfrm>
            <a:off x="1009650" y="1656648"/>
            <a:ext cx="457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rom Classical Mechanics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B7691B7-270A-490E-B063-945D0CA7CC95}"/>
              </a:ext>
            </a:extLst>
          </p:cNvPr>
          <p:cNvSpPr txBox="1"/>
          <p:nvPr/>
        </p:nvSpPr>
        <p:spPr>
          <a:xfrm>
            <a:off x="1009650" y="5686425"/>
            <a:ext cx="65341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Reported Delta V: 3129 m/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86D7C1E-19DC-495E-9855-458D513F14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75302"/>
              </p:ext>
            </p:extLst>
          </p:nvPr>
        </p:nvGraphicFramePr>
        <p:xfrm>
          <a:off x="974724" y="4416523"/>
          <a:ext cx="7212961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5" imgW="2450880" imgH="177480" progId="Equation.DSMT4">
                  <p:embed/>
                </p:oleObj>
              </mc:Choice>
              <mc:Fallback>
                <p:oleObj name="Equation" r:id="rId5" imgW="2450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4724" y="4416523"/>
                        <a:ext cx="7212961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261070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C80E19-379B-4A69-84C2-8CFBFE58EC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3774" y="105683"/>
            <a:ext cx="10364451" cy="1596177"/>
          </a:xfrm>
        </p:spPr>
        <p:txBody>
          <a:bodyPr/>
          <a:lstStyle/>
          <a:p>
            <a:r>
              <a:rPr lang="en-US" dirty="0"/>
              <a:t>Inputs for Rocket Equa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F68811-68A3-4BDC-BAFC-20505018F5CC}"/>
              </a:ext>
            </a:extLst>
          </p:cNvPr>
          <p:cNvSpPr txBox="1"/>
          <p:nvPr/>
        </p:nvSpPr>
        <p:spPr>
          <a:xfrm>
            <a:off x="838200" y="1943100"/>
            <a:ext cx="29908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Effective Exhaust Velocity: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6943442-83D3-402A-AB03-62201D19A054}"/>
              </a:ext>
            </a:extLst>
          </p:cNvPr>
          <p:cNvSpPr txBox="1"/>
          <p:nvPr/>
        </p:nvSpPr>
        <p:spPr>
          <a:xfrm>
            <a:off x="6172200" y="1943100"/>
            <a:ext cx="4171950" cy="533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ass Flow Rate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D3AA488-AE3F-43D2-88F4-22AC054656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283074"/>
              </p:ext>
            </p:extLst>
          </p:nvPr>
        </p:nvGraphicFramePr>
        <p:xfrm>
          <a:off x="6172200" y="2887663"/>
          <a:ext cx="17716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3" imgW="647640" imgH="431640" progId="Equation.DSMT4">
                  <p:embed/>
                </p:oleObj>
              </mc:Choice>
              <mc:Fallback>
                <p:oleObj name="Equation" r:id="rId3" imgW="647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72200" y="2887663"/>
                        <a:ext cx="177165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D283DA8-FAEF-4310-B791-99E6F56DC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95761"/>
              </p:ext>
            </p:extLst>
          </p:nvPr>
        </p:nvGraphicFramePr>
        <p:xfrm>
          <a:off x="913774" y="3138447"/>
          <a:ext cx="2105025" cy="72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5" imgW="698400" imgH="241200" progId="Equation.DSMT4">
                  <p:embed/>
                </p:oleObj>
              </mc:Choice>
              <mc:Fallback>
                <p:oleObj name="Equation" r:id="rId5" imgW="698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3774" y="3138447"/>
                        <a:ext cx="2105025" cy="727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FEEB10F-CDA8-4949-9553-0DF5BDD4B4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491114"/>
              </p:ext>
            </p:extLst>
          </p:nvPr>
        </p:nvGraphicFramePr>
        <p:xfrm>
          <a:off x="913774" y="4682170"/>
          <a:ext cx="4978822" cy="618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7" imgW="1942920" imgH="241200" progId="Equation.DSMT4">
                  <p:embed/>
                </p:oleObj>
              </mc:Choice>
              <mc:Fallback>
                <p:oleObj name="Equation" r:id="rId7" imgW="1942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3774" y="4682170"/>
                        <a:ext cx="4978822" cy="618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C9A4317-7424-4D8F-B651-B9504948B9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987746"/>
              </p:ext>
            </p:extLst>
          </p:nvPr>
        </p:nvGraphicFramePr>
        <p:xfrm>
          <a:off x="6172200" y="4479926"/>
          <a:ext cx="4520584" cy="1007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9" imgW="1879560" imgH="419040" progId="Equation.DSMT4">
                  <p:embed/>
                </p:oleObj>
              </mc:Choice>
              <mc:Fallback>
                <p:oleObj name="Equation" r:id="rId9" imgW="1879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72200" y="4479926"/>
                        <a:ext cx="4520584" cy="1007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71147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26EEC1-F9BB-43EB-97D0-F73027FEBA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3774" y="241571"/>
            <a:ext cx="10364451" cy="1596177"/>
          </a:xfrm>
        </p:spPr>
        <p:txBody>
          <a:bodyPr/>
          <a:lstStyle/>
          <a:p>
            <a:r>
              <a:rPr lang="en-US" dirty="0"/>
              <a:t>Calculate Burn Time to Check for Accuracy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129CD7F-0520-428A-B0E6-87AA6D854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424266"/>
              </p:ext>
            </p:extLst>
          </p:nvPr>
        </p:nvGraphicFramePr>
        <p:xfrm>
          <a:off x="752475" y="2959119"/>
          <a:ext cx="2254250" cy="64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3" imgW="829536" imgH="238310" progId="Equation.DSMT4">
                  <p:embed/>
                </p:oleObj>
              </mc:Choice>
              <mc:Fallback>
                <p:oleObj name="Equation" r:id="rId3" imgW="829536" imgH="2383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2475" y="2959119"/>
                        <a:ext cx="2254250" cy="646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737E9709-23A9-45F3-9033-0B504220A494}"/>
              </a:ext>
            </a:extLst>
          </p:cNvPr>
          <p:cNvSpPr txBox="1"/>
          <p:nvPr/>
        </p:nvSpPr>
        <p:spPr>
          <a:xfrm>
            <a:off x="752475" y="1847850"/>
            <a:ext cx="3124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uel Burned by Stage III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26B9E46-D566-4FBE-BA9B-85C9A6BCF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399747"/>
              </p:ext>
            </p:extLst>
          </p:nvPr>
        </p:nvGraphicFramePr>
        <p:xfrm>
          <a:off x="752475" y="4745131"/>
          <a:ext cx="2352676" cy="522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5" imgW="914400" imgH="203040" progId="Equation.DSMT4">
                  <p:embed/>
                </p:oleObj>
              </mc:Choice>
              <mc:Fallback>
                <p:oleObj name="Equation" r:id="rId5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2475" y="4745131"/>
                        <a:ext cx="2352676" cy="522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6FC1F0E8-3784-420D-93A0-57A2937D427C}"/>
              </a:ext>
            </a:extLst>
          </p:cNvPr>
          <p:cNvSpPr txBox="1"/>
          <p:nvPr/>
        </p:nvSpPr>
        <p:spPr>
          <a:xfrm>
            <a:off x="4910137" y="1847850"/>
            <a:ext cx="28479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urn Time: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84E8A13-F9CF-40A8-A571-111627EDF095}"/>
              </a:ext>
            </a:extLst>
          </p:cNvPr>
          <p:cNvSpPr txBox="1"/>
          <p:nvPr/>
        </p:nvSpPr>
        <p:spPr>
          <a:xfrm>
            <a:off x="8543924" y="1848288"/>
            <a:ext cx="280987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Reported Burn Time: </a:t>
            </a:r>
          </a:p>
          <a:p>
            <a:endParaRPr lang="en-US" sz="2800" dirty="0"/>
          </a:p>
          <a:p>
            <a:r>
              <a:rPr lang="en-US" sz="2800" dirty="0"/>
              <a:t>500 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D831005-2919-4D95-9FA2-327280D7C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173150"/>
              </p:ext>
            </p:extLst>
          </p:nvPr>
        </p:nvGraphicFramePr>
        <p:xfrm>
          <a:off x="752475" y="3862472"/>
          <a:ext cx="4019155" cy="522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7" imgW="1562040" imgH="203040" progId="Equation.DSMT4">
                  <p:embed/>
                </p:oleObj>
              </mc:Choice>
              <mc:Fallback>
                <p:oleObj name="Equation" r:id="rId7" imgW="1562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2475" y="3862472"/>
                        <a:ext cx="4019155" cy="522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3B2F9B0-9021-4C5B-B93F-11A7F0CA02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523439"/>
              </p:ext>
            </p:extLst>
          </p:nvPr>
        </p:nvGraphicFramePr>
        <p:xfrm>
          <a:off x="4989596" y="2959119"/>
          <a:ext cx="1382796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9" imgW="469800" imgH="177480" progId="Equation.DSMT4">
                  <p:embed/>
                </p:oleObj>
              </mc:Choice>
              <mc:Fallback>
                <p:oleObj name="Equation" r:id="rId9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89596" y="2959119"/>
                        <a:ext cx="1382796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77FF5C3-58C2-43AE-8379-CCE729E349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685552"/>
              </p:ext>
            </p:extLst>
          </p:nvPr>
        </p:nvGraphicFramePr>
        <p:xfrm>
          <a:off x="4989596" y="5006539"/>
          <a:ext cx="3921704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11" imgW="1600200" imgH="419040" progId="Equation.DSMT4">
                  <p:embed/>
                </p:oleObj>
              </mc:Choice>
              <mc:Fallback>
                <p:oleObj name="Equation" r:id="rId11" imgW="1600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89596" y="5006539"/>
                        <a:ext cx="3921704" cy="102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923313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4B4208-FBAF-40E9-9378-C03CD5926B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683" y="232623"/>
            <a:ext cx="10364451" cy="1596177"/>
          </a:xfrm>
        </p:spPr>
        <p:txBody>
          <a:bodyPr/>
          <a:lstStyle/>
          <a:p>
            <a:r>
              <a:rPr lang="en-US" dirty="0"/>
              <a:t>Mass Inputs for Rocket Equa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060C16C-195E-4E2D-B9B0-F4821FFEF789}"/>
              </a:ext>
            </a:extLst>
          </p:cNvPr>
          <p:cNvSpPr txBox="1"/>
          <p:nvPr/>
        </p:nvSpPr>
        <p:spPr>
          <a:xfrm>
            <a:off x="914400" y="1828800"/>
            <a:ext cx="26574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nitial Mass: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F2635B3-D630-49EF-8E4D-86035F8BEA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913998"/>
              </p:ext>
            </p:extLst>
          </p:nvPr>
        </p:nvGraphicFramePr>
        <p:xfrm>
          <a:off x="914400" y="2990851"/>
          <a:ext cx="433154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3" imgW="2030959" imgH="238310" progId="Equation.DSMT4">
                  <p:embed/>
                </p:oleObj>
              </mc:Choice>
              <mc:Fallback>
                <p:oleObj name="Equation" r:id="rId3" imgW="2030959" imgH="2383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2990851"/>
                        <a:ext cx="4331548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D78994E-426A-468C-9801-FD0565C01DCE}"/>
              </a:ext>
            </a:extLst>
          </p:cNvPr>
          <p:cNvSpPr txBox="1"/>
          <p:nvPr/>
        </p:nvSpPr>
        <p:spPr>
          <a:xfrm>
            <a:off x="914400" y="3933021"/>
            <a:ext cx="25717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Using the values from the table,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94698EF-1D7B-47A3-9818-252E773B2A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860929"/>
              </p:ext>
            </p:extLst>
          </p:nvPr>
        </p:nvGraphicFramePr>
        <p:xfrm>
          <a:off x="914400" y="5438777"/>
          <a:ext cx="2270649" cy="555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5" imgW="972597" imgH="238310" progId="Equation.DSMT4">
                  <p:embed/>
                </p:oleObj>
              </mc:Choice>
              <mc:Fallback>
                <p:oleObj name="Equation" r:id="rId5" imgW="972597" imgH="2383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5438777"/>
                        <a:ext cx="2270649" cy="555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24BDDF3-2750-467C-BF80-46EAEA7B7815}"/>
              </a:ext>
            </a:extLst>
          </p:cNvPr>
          <p:cNvSpPr txBox="1"/>
          <p:nvPr/>
        </p:nvSpPr>
        <p:spPr>
          <a:xfrm>
            <a:off x="6762750" y="1828800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inal Mass: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1C026BE-2787-4226-A3A4-E447264886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751779"/>
              </p:ext>
            </p:extLst>
          </p:nvPr>
        </p:nvGraphicFramePr>
        <p:xfrm>
          <a:off x="6762750" y="2876824"/>
          <a:ext cx="2790825" cy="622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7" imgW="1067731" imgH="238310" progId="Equation.DSMT4">
                  <p:embed/>
                </p:oleObj>
              </mc:Choice>
              <mc:Fallback>
                <p:oleObj name="Equation" r:id="rId7" imgW="1067731" imgH="2383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62750" y="2876824"/>
                        <a:ext cx="2790825" cy="622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EBB0AC6-056A-450C-9AE8-25AD55480A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809210"/>
              </p:ext>
            </p:extLst>
          </p:nvPr>
        </p:nvGraphicFramePr>
        <p:xfrm>
          <a:off x="5775324" y="4103356"/>
          <a:ext cx="6023840" cy="622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9" imgW="2336760" imgH="241200" progId="Equation.DSMT4">
                  <p:embed/>
                </p:oleObj>
              </mc:Choice>
              <mc:Fallback>
                <p:oleObj name="Equation" r:id="rId9" imgW="2336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75324" y="4103356"/>
                        <a:ext cx="6023840" cy="622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639209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767345-7BB0-421F-915C-C8ACD5A5CB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3774" y="421451"/>
            <a:ext cx="10364451" cy="1596177"/>
          </a:xfrm>
        </p:spPr>
        <p:txBody>
          <a:bodyPr/>
          <a:lstStyle/>
          <a:p>
            <a:r>
              <a:rPr lang="en-US" dirty="0"/>
              <a:t>The Rocket Equa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57C0542-F6DF-42A9-84AE-A9BA4929F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946797"/>
              </p:ext>
            </p:extLst>
          </p:nvPr>
        </p:nvGraphicFramePr>
        <p:xfrm>
          <a:off x="757239" y="2036745"/>
          <a:ext cx="2881312" cy="1458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3" imgW="1002960" imgH="507960" progId="Equation.DSMT4">
                  <p:embed/>
                </p:oleObj>
              </mc:Choice>
              <mc:Fallback>
                <p:oleObj name="Equation" r:id="rId3" imgW="1002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7239" y="2036745"/>
                        <a:ext cx="2881312" cy="1458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5C950BC-FF3A-432B-B593-10CD21562E07}"/>
              </a:ext>
            </a:extLst>
          </p:cNvPr>
          <p:cNvSpPr txBox="1"/>
          <p:nvPr/>
        </p:nvSpPr>
        <p:spPr>
          <a:xfrm>
            <a:off x="838200" y="4610100"/>
            <a:ext cx="6324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Reported Delta V: 3129 m/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B0D0973-112B-4D0F-BDAE-9E2B6E0D76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042613"/>
              </p:ext>
            </p:extLst>
          </p:nvPr>
        </p:nvGraphicFramePr>
        <p:xfrm>
          <a:off x="4555284" y="2171700"/>
          <a:ext cx="7068171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5" imgW="2717640" imgH="457200" progId="Equation.DSMT4">
                  <p:embed/>
                </p:oleObj>
              </mc:Choice>
              <mc:Fallback>
                <p:oleObj name="Equation" r:id="rId5" imgW="2717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55284" y="2171700"/>
                        <a:ext cx="7068171" cy="1189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2219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1EEB61-9963-4669-A7B0-ADD74EF2B7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6632C4-E36E-4590-ADB1-981F032E8E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The mathematics of Differential Equations and Numerical methods is extremely important for modeling rockets</a:t>
            </a:r>
          </a:p>
          <a:p>
            <a:r>
              <a:rPr lang="en-US" sz="2800" dirty="0"/>
              <a:t>This presentation will briefly go over the history of rocketry and use differential equations to predict and compare velocities of the Apollo 11 lunar mission</a:t>
            </a:r>
          </a:p>
          <a:p>
            <a:pPr marL="0" indent="0">
              <a:buNone/>
            </a:pPr>
            <a:r>
              <a:rPr lang="en-US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996875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EEF07E-041A-433A-89A3-40A403058F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0261" y="172281"/>
            <a:ext cx="10515600" cy="1325563"/>
          </a:xfrm>
        </p:spPr>
        <p:txBody>
          <a:bodyPr/>
          <a:lstStyle/>
          <a:p>
            <a:r>
              <a:rPr lang="en-US" dirty="0"/>
              <a:t>Summarized Results 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5C66E11C-CC55-4DC5-B571-BE238EBB8EA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1097649"/>
              </p:ext>
            </p:extLst>
          </p:nvPr>
        </p:nvGraphicFramePr>
        <p:xfrm>
          <a:off x="374649" y="1343025"/>
          <a:ext cx="11426824" cy="534269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56706">
                  <a:extLst>
                    <a:ext uri="{9D8B030D-6E8A-4147-A177-3AD203B41FA5}">
                      <a16:colId xmlns:a16="http://schemas.microsoft.com/office/drawing/2014/main" val="2413581920"/>
                    </a:ext>
                  </a:extLst>
                </a:gridCol>
                <a:gridCol w="2856706">
                  <a:extLst>
                    <a:ext uri="{9D8B030D-6E8A-4147-A177-3AD203B41FA5}">
                      <a16:colId xmlns:a16="http://schemas.microsoft.com/office/drawing/2014/main" val="2039255394"/>
                    </a:ext>
                  </a:extLst>
                </a:gridCol>
                <a:gridCol w="2856706">
                  <a:extLst>
                    <a:ext uri="{9D8B030D-6E8A-4147-A177-3AD203B41FA5}">
                      <a16:colId xmlns:a16="http://schemas.microsoft.com/office/drawing/2014/main" val="2951324914"/>
                    </a:ext>
                  </a:extLst>
                </a:gridCol>
                <a:gridCol w="2856706">
                  <a:extLst>
                    <a:ext uri="{9D8B030D-6E8A-4147-A177-3AD203B41FA5}">
                      <a16:colId xmlns:a16="http://schemas.microsoft.com/office/drawing/2014/main" val="3903194244"/>
                    </a:ext>
                  </a:extLst>
                </a:gridCol>
              </a:tblGrid>
              <a:tr h="792896">
                <a:tc>
                  <a:txBody>
                    <a:bodyPr/>
                    <a:lstStyle/>
                    <a:p>
                      <a:r>
                        <a:rPr lang="en-US" sz="2800" dirty="0"/>
                        <a:t>Calculated Quant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Calcul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Reported Val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Erro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13778263"/>
                  </a:ext>
                </a:extLst>
              </a:tr>
              <a:tr h="792896">
                <a:tc>
                  <a:txBody>
                    <a:bodyPr/>
                    <a:lstStyle/>
                    <a:p>
                      <a:r>
                        <a:rPr lang="en-US" sz="2800" dirty="0"/>
                        <a:t>Earth Orbital Spe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7,791 m/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7,823 m/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0.41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15595949"/>
                  </a:ext>
                </a:extLst>
              </a:tr>
              <a:tr h="1150978">
                <a:tc>
                  <a:txBody>
                    <a:bodyPr/>
                    <a:lstStyle/>
                    <a:p>
                      <a:r>
                        <a:rPr lang="en-US" sz="2800" dirty="0"/>
                        <a:t>Translunar Injection Spe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10,926 m/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10,952 m/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0.24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41445404"/>
                  </a:ext>
                </a:extLst>
              </a:tr>
              <a:tr h="1150978">
                <a:tc>
                  <a:txBody>
                    <a:bodyPr/>
                    <a:lstStyle/>
                    <a:p>
                      <a:r>
                        <a:rPr lang="en-US" sz="2800" dirty="0"/>
                        <a:t>Delta V (Orbital Mechanic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3,135 m/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3,129 m/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0.19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66872062"/>
                  </a:ext>
                </a:extLst>
              </a:tr>
              <a:tr h="1150978">
                <a:tc>
                  <a:txBody>
                    <a:bodyPr/>
                    <a:lstStyle/>
                    <a:p>
                      <a:r>
                        <a:rPr lang="en-US" sz="2800" dirty="0"/>
                        <a:t>Delta V (Rocket Equatio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2,937 m/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3,129 m/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6.14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859461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9639016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79E95C-9D04-4769-AB00-0B0622A4B0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3774" y="199417"/>
            <a:ext cx="10364451" cy="1596177"/>
          </a:xfrm>
        </p:spPr>
        <p:txBody>
          <a:bodyPr/>
          <a:lstStyle/>
          <a:p>
            <a:r>
              <a:rPr lang="en-US" dirty="0"/>
              <a:t>Conclu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6C5A8A-8E0B-4E18-BCBA-E42D48CA34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3773" y="1716946"/>
            <a:ext cx="10364452" cy="3424107"/>
          </a:xfrm>
        </p:spPr>
        <p:txBody>
          <a:bodyPr>
            <a:normAutofit/>
          </a:bodyPr>
          <a:lstStyle/>
          <a:p>
            <a:r>
              <a:rPr lang="en-US" sz="2800" dirty="0"/>
              <a:t>As shown, basic modeling techniques can provide results within a relatively small region of error </a:t>
            </a:r>
          </a:p>
        </p:txBody>
      </p:sp>
    </p:spTree>
    <p:extLst>
      <p:ext uri="{BB962C8B-B14F-4D97-AF65-F5344CB8AC3E}">
        <p14:creationId xmlns:p14="http://schemas.microsoft.com/office/powerpoint/2010/main" val="9351940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7C28D9-5744-4FF9-801A-DCA927FC2E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52499" y="115814"/>
            <a:ext cx="10364451" cy="1596177"/>
          </a:xfrm>
        </p:spPr>
        <p:txBody>
          <a:bodyPr/>
          <a:lstStyle/>
          <a:p>
            <a:r>
              <a:rPr lang="en-US" dirty="0"/>
              <a:t>Early History of Rocket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00E199-640E-4944-94AB-AFD2F8B1A0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3774" y="1385765"/>
            <a:ext cx="10364452" cy="3424107"/>
          </a:xfrm>
        </p:spPr>
        <p:txBody>
          <a:bodyPr/>
          <a:lstStyle/>
          <a:p>
            <a:r>
              <a:rPr lang="en-US" sz="2400" dirty="0"/>
              <a:t>first used by the Chinese in the 13</a:t>
            </a:r>
            <a:r>
              <a:rPr lang="en-US" sz="2400" baseline="30000" dirty="0"/>
              <a:t>th</a:t>
            </a:r>
            <a:r>
              <a:rPr lang="en-US" sz="2400" dirty="0"/>
              <a:t> century</a:t>
            </a:r>
          </a:p>
          <a:p>
            <a:r>
              <a:rPr lang="en-US" sz="2400" dirty="0"/>
              <a:t>used gunpowder as propellant</a:t>
            </a:r>
          </a:p>
          <a:p>
            <a:r>
              <a:rPr lang="en-US" sz="2400" dirty="0"/>
              <a:t>crude version of a solid propellant motor</a:t>
            </a:r>
          </a:p>
          <a:p>
            <a:r>
              <a:rPr lang="en-US" sz="2400" dirty="0"/>
              <a:t>Mathematics necessary for more sophisticated rockets was derived in the 1600s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3F1F87C-43A0-4151-A640-30D15635D06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6775" y="4105275"/>
            <a:ext cx="3427405" cy="243526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5788060-260E-47B2-84B1-D7D19A2138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8583" y="3703600"/>
            <a:ext cx="2066642" cy="2836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31163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F6D89-ED3E-4BA9-9442-DC94BAB042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3774" y="240758"/>
            <a:ext cx="10364451" cy="1596177"/>
          </a:xfrm>
        </p:spPr>
        <p:txBody>
          <a:bodyPr/>
          <a:lstStyle/>
          <a:p>
            <a:r>
              <a:rPr lang="en-US" dirty="0"/>
              <a:t>Fathers of Astronaut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A5CFEA-EC63-4CBC-9FFA-121C71F98A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613793"/>
            <a:ext cx="10515600" cy="2622550"/>
          </a:xfrm>
        </p:spPr>
        <p:txBody>
          <a:bodyPr/>
          <a:lstStyle/>
          <a:p>
            <a:r>
              <a:rPr lang="en-US" sz="2400" dirty="0"/>
              <a:t>At the turn of the 20</a:t>
            </a:r>
            <a:r>
              <a:rPr lang="en-US" sz="2400" baseline="30000" dirty="0"/>
              <a:t>th</a:t>
            </a:r>
            <a:r>
              <a:rPr lang="en-US" sz="2400" dirty="0"/>
              <a:t> century rocketry was considered as a means for space travel</a:t>
            </a:r>
          </a:p>
          <a:p>
            <a:r>
              <a:rPr lang="en-US" sz="2400" dirty="0"/>
              <a:t>Astronautics developed independently in the U.S, Germany, and Russia.</a:t>
            </a:r>
          </a:p>
          <a:p>
            <a:r>
              <a:rPr lang="en-US" sz="2400" dirty="0"/>
              <a:t>The men responsible share the title “Father of Astronautics” 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4FE22D7-5C9E-4241-90DA-CB1AD0AB5B1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4615" y="4583112"/>
            <a:ext cx="1619250" cy="21621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AEB2248-40C7-4260-84EC-D49C9BC3C0C9}"/>
              </a:ext>
            </a:extLst>
          </p:cNvPr>
          <p:cNvSpPr txBox="1"/>
          <p:nvPr/>
        </p:nvSpPr>
        <p:spPr>
          <a:xfrm>
            <a:off x="1364615" y="4229100"/>
            <a:ext cx="15214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siolkovsky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98ABEC8-455A-4256-BBA6-E0ABBEFB9F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5982" y="4511555"/>
            <a:ext cx="1758643" cy="230528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3CE0455-C0E5-40D3-9C9F-F47D27A6EDE1}"/>
              </a:ext>
            </a:extLst>
          </p:cNvPr>
          <p:cNvSpPr txBox="1"/>
          <p:nvPr/>
        </p:nvSpPr>
        <p:spPr>
          <a:xfrm>
            <a:off x="4811865" y="4142223"/>
            <a:ext cx="1666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Goddard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925EE8E0-A30F-4338-99CD-CB38E2F9DB3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1135" y="4511555"/>
            <a:ext cx="1501514" cy="216217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EB54BE11-B00A-4C0C-802A-6E6D6DDF9A6D}"/>
              </a:ext>
            </a:extLst>
          </p:cNvPr>
          <p:cNvSpPr txBox="1"/>
          <p:nvPr/>
        </p:nvSpPr>
        <p:spPr>
          <a:xfrm>
            <a:off x="9201150" y="4153972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berth</a:t>
            </a:r>
          </a:p>
        </p:txBody>
      </p:sp>
    </p:spTree>
    <p:extLst>
      <p:ext uri="{BB962C8B-B14F-4D97-AF65-F5344CB8AC3E}">
        <p14:creationId xmlns:p14="http://schemas.microsoft.com/office/powerpoint/2010/main" val="29362497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855E14-EEB1-4378-B0D1-48DD31544A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9630" y="0"/>
            <a:ext cx="10058400" cy="1450757"/>
          </a:xfrm>
        </p:spPr>
        <p:txBody>
          <a:bodyPr/>
          <a:lstStyle/>
          <a:p>
            <a:r>
              <a:rPr lang="en-US" dirty="0"/>
              <a:t>Konstantin Tsiolkovsk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280BF4-17DF-45D4-B6E5-C7C93B0C78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42975" y="1325688"/>
            <a:ext cx="10515600" cy="4351338"/>
          </a:xfrm>
        </p:spPr>
        <p:txBody>
          <a:bodyPr>
            <a:normAutofit/>
          </a:bodyPr>
          <a:lstStyle/>
          <a:p>
            <a:r>
              <a:rPr lang="en-US" sz="2400" dirty="0"/>
              <a:t>Theoretical Scientist</a:t>
            </a:r>
          </a:p>
          <a:p>
            <a:r>
              <a:rPr lang="en-US" sz="2400" dirty="0"/>
              <a:t>Derived the Rocket Equation and developed a theory of multi-stage rockets</a:t>
            </a:r>
          </a:p>
          <a:p>
            <a:r>
              <a:rPr lang="en-US" sz="2400" dirty="0"/>
              <a:t>Interested in Liquid Propellant Rocket Engin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A4FC70C-3BFC-4FEB-B9ED-02A3D3527F8A}"/>
              </a:ext>
            </a:extLst>
          </p:cNvPr>
          <p:cNvSpPr txBox="1"/>
          <p:nvPr/>
        </p:nvSpPr>
        <p:spPr>
          <a:xfrm>
            <a:off x="942975" y="3933826"/>
            <a:ext cx="3162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Rocket Equation: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F5E2B65-B379-4FF3-9455-5FBA0BF1C4A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4440" y="3581182"/>
            <a:ext cx="2052260" cy="2740370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F7057B3-D740-4471-B67F-3579FA355B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87147"/>
              </p:ext>
            </p:extLst>
          </p:nvPr>
        </p:nvGraphicFramePr>
        <p:xfrm>
          <a:off x="4234233" y="4457046"/>
          <a:ext cx="3289193" cy="1665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4" imgW="1002960" imgH="507960" progId="Equation.DSMT4">
                  <p:embed/>
                </p:oleObj>
              </mc:Choice>
              <mc:Fallback>
                <p:oleObj name="Equation" r:id="rId4" imgW="1002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34233" y="4457046"/>
                        <a:ext cx="3289193" cy="1665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49074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F5E944-7D38-4B98-9D92-4E85F786EE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8525" y="209551"/>
            <a:ext cx="10364451" cy="1596177"/>
          </a:xfrm>
        </p:spPr>
        <p:txBody>
          <a:bodyPr/>
          <a:lstStyle/>
          <a:p>
            <a:r>
              <a:rPr lang="en-US" dirty="0"/>
              <a:t>Robert Goddar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BDDF39-68A5-4E5A-BD94-9DAFC63439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69461" y="1427060"/>
            <a:ext cx="10364452" cy="3424107"/>
          </a:xfrm>
        </p:spPr>
        <p:txBody>
          <a:bodyPr>
            <a:normAutofit/>
          </a:bodyPr>
          <a:lstStyle/>
          <a:p>
            <a:r>
              <a:rPr lang="en-US" sz="2400" dirty="0"/>
              <a:t>Launched the first liquid propellant rocket in Auburn Massachusetts in 1926.</a:t>
            </a:r>
          </a:p>
          <a:p>
            <a:r>
              <a:rPr lang="en-US" sz="2400" dirty="0"/>
              <a:t>fueled by liquid Oxygen and Gasoline</a:t>
            </a:r>
          </a:p>
          <a:p>
            <a:r>
              <a:rPr lang="en-US" sz="2400" dirty="0"/>
              <a:t>foundation for the German V-2 rocket (Gyroscopic Control, Gimbal Steering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FE512BA-2D57-47FF-B414-0A964C76152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1549" y="3752850"/>
            <a:ext cx="2222251" cy="289559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A63B8FA-7D28-4649-82CF-1927F935AA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6033" y="4112674"/>
            <a:ext cx="1815792" cy="2380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36235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06FCA9-9A4C-4A08-A9A9-069EC5E578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7575" y="132742"/>
            <a:ext cx="10364451" cy="1596177"/>
          </a:xfrm>
        </p:spPr>
        <p:txBody>
          <a:bodyPr/>
          <a:lstStyle/>
          <a:p>
            <a:r>
              <a:rPr lang="en-US" dirty="0"/>
              <a:t>Hermann Obert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83082A-4A62-4932-AE16-2921E0D6A79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2477" y="1574103"/>
            <a:ext cx="10364452" cy="3424107"/>
          </a:xfrm>
        </p:spPr>
        <p:txBody>
          <a:bodyPr>
            <a:normAutofit/>
          </a:bodyPr>
          <a:lstStyle/>
          <a:p>
            <a:r>
              <a:rPr lang="en-US" sz="2400" dirty="0"/>
              <a:t>Built Germany’s first liquid propellant rocket in 1931</a:t>
            </a:r>
          </a:p>
          <a:p>
            <a:r>
              <a:rPr lang="en-US" sz="2400" dirty="0"/>
              <a:t>Oberth Maneuver</a:t>
            </a:r>
          </a:p>
          <a:p>
            <a:r>
              <a:rPr lang="en-US" sz="2400" dirty="0"/>
              <a:t>Drew public interest in rocketry </a:t>
            </a:r>
          </a:p>
          <a:p>
            <a:r>
              <a:rPr lang="en-US" sz="2400" dirty="0"/>
              <a:t>lead to the establishment of the Nazi Rocketry program,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BF1CF8D-AAE2-4043-861B-77ABB962DA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575" y="4438649"/>
            <a:ext cx="3462558" cy="21621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6050E06-AD0D-443C-ABCD-B69A05B0E7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0860" y="3861584"/>
            <a:ext cx="1902255" cy="2739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43194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924A67-5B2C-4D24-A313-6AFE4CFCB9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3774" y="137593"/>
            <a:ext cx="10364451" cy="1596177"/>
          </a:xfrm>
        </p:spPr>
        <p:txBody>
          <a:bodyPr/>
          <a:lstStyle/>
          <a:p>
            <a:pPr algn="l"/>
            <a:r>
              <a:rPr lang="en-US" dirty="0"/>
              <a:t>Rocketry and WWI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9E2526-A545-4313-A8E1-E6120C3242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9142" y="1312728"/>
            <a:ext cx="5419725" cy="3957638"/>
          </a:xfrm>
        </p:spPr>
        <p:txBody>
          <a:bodyPr>
            <a:noAutofit/>
          </a:bodyPr>
          <a:lstStyle/>
          <a:p>
            <a:r>
              <a:rPr lang="en-US" sz="2400" dirty="0"/>
              <a:t>Werner Von Braun head of Nazi rocketry program</a:t>
            </a:r>
          </a:p>
          <a:p>
            <a:r>
              <a:rPr lang="en-US" sz="2400" dirty="0"/>
              <a:t>The V-2 Rocket, first used in 1944</a:t>
            </a:r>
          </a:p>
          <a:p>
            <a:r>
              <a:rPr lang="en-US" sz="2400" dirty="0"/>
              <a:t>Operation Paperclip, Nazi Scientists come to the </a:t>
            </a:r>
            <a:r>
              <a:rPr lang="en-US" sz="2400" dirty="0" err="1"/>
              <a:t>U.s.</a:t>
            </a:r>
            <a:endParaRPr lang="en-US" sz="2400" dirty="0"/>
          </a:p>
          <a:p>
            <a:r>
              <a:rPr lang="en-US" sz="2400" dirty="0"/>
              <a:t>U.S. worked on V-2 rocketry to develop missiles capable of carrying a nuclear warhead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07EFD8D-08E3-4CE4-B9F8-15A4AAE2AAD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5617" y="1293458"/>
            <a:ext cx="2163133" cy="275619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E953D38-AD06-4CBC-A346-A03C6FBBC289}"/>
              </a:ext>
            </a:extLst>
          </p:cNvPr>
          <p:cNvSpPr txBox="1"/>
          <p:nvPr/>
        </p:nvSpPr>
        <p:spPr>
          <a:xfrm>
            <a:off x="7135887" y="704850"/>
            <a:ext cx="1662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on Brau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1A848C3-98ED-4113-A8E6-D43BC4C04B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1649" y="3096947"/>
            <a:ext cx="2163133" cy="360522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CA8BC25-8795-4744-B08F-955FD9E9AFC0}"/>
              </a:ext>
            </a:extLst>
          </p:cNvPr>
          <p:cNvSpPr txBox="1"/>
          <p:nvPr/>
        </p:nvSpPr>
        <p:spPr>
          <a:xfrm>
            <a:off x="9715500" y="2408503"/>
            <a:ext cx="17049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V-2</a:t>
            </a:r>
          </a:p>
        </p:txBody>
      </p:sp>
    </p:spTree>
    <p:extLst>
      <p:ext uri="{BB962C8B-B14F-4D97-AF65-F5344CB8AC3E}">
        <p14:creationId xmlns:p14="http://schemas.microsoft.com/office/powerpoint/2010/main" val="1159180201"/>
      </p:ext>
    </p:extLst>
  </p:cSld>
  <p:clrMapOvr>
    <a:masterClrMapping/>
  </p:clrMapOvr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Droplet]]</Template>
  <TotalTime>304</TotalTime>
  <Words>1073</Words>
  <Application>Microsoft Office PowerPoint</Application>
  <PresentationFormat>Widescreen</PresentationFormat>
  <Paragraphs>199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6" baseType="lpstr">
      <vt:lpstr>Arial</vt:lpstr>
      <vt:lpstr>Tw Cen MT</vt:lpstr>
      <vt:lpstr>Droplet</vt:lpstr>
      <vt:lpstr>Equation</vt:lpstr>
      <vt:lpstr>MathType 7.0 Equation</vt:lpstr>
      <vt:lpstr>Rocketry and Differential Equations</vt:lpstr>
      <vt:lpstr>Objectives </vt:lpstr>
      <vt:lpstr>Introduction </vt:lpstr>
      <vt:lpstr>Early History of Rocketry</vt:lpstr>
      <vt:lpstr>Fathers of Astronautics</vt:lpstr>
      <vt:lpstr>Konstantin Tsiolkovsky</vt:lpstr>
      <vt:lpstr>Robert Goddard</vt:lpstr>
      <vt:lpstr>Hermann Oberth</vt:lpstr>
      <vt:lpstr>Rocketry and WWII</vt:lpstr>
      <vt:lpstr>Establishment of NASA</vt:lpstr>
      <vt:lpstr>Saturn V</vt:lpstr>
      <vt:lpstr>Apollo 1 </vt:lpstr>
      <vt:lpstr>Leading Up to Apollo 11</vt:lpstr>
      <vt:lpstr>Apollo 11 Spacecraft </vt:lpstr>
      <vt:lpstr>Apollo 11 Spacecraft </vt:lpstr>
      <vt:lpstr>Apollo 11 Mission Part 1: Launch to Lunar Insertion </vt:lpstr>
      <vt:lpstr>Apollo 11 Mission Part 2: Descent to Lunar Surface</vt:lpstr>
      <vt:lpstr>Apollo 11 Mission Part 3: Return to Earth</vt:lpstr>
      <vt:lpstr>Apollo 11 Modelling</vt:lpstr>
      <vt:lpstr>Input Arguments</vt:lpstr>
      <vt:lpstr>Important Values of R</vt:lpstr>
      <vt:lpstr>Delta V Significance </vt:lpstr>
      <vt:lpstr>Earth Orbital Velocity</vt:lpstr>
      <vt:lpstr>Translunar Velocity </vt:lpstr>
      <vt:lpstr>Change in Velocity</vt:lpstr>
      <vt:lpstr>Inputs for Rocket Equation</vt:lpstr>
      <vt:lpstr>Calculate Burn Time to Check for Accuracy</vt:lpstr>
      <vt:lpstr>Mass Inputs for Rocket Equation</vt:lpstr>
      <vt:lpstr>The Rocket Equation</vt:lpstr>
      <vt:lpstr>Summarized Results </vt:lpstr>
      <vt:lpstr>Conclus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ocketry and Differential Equations</dc:title>
  <dc:creator>Colton Acosta</dc:creator>
  <cp:lastModifiedBy>Colton Acosta</cp:lastModifiedBy>
  <cp:revision>35</cp:revision>
  <dcterms:created xsi:type="dcterms:W3CDTF">2019-04-15T17:26:34Z</dcterms:created>
  <dcterms:modified xsi:type="dcterms:W3CDTF">2019-04-20T16:47:06Z</dcterms:modified>
</cp:coreProperties>
</file>